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C7E59" w:rsidRDefault="002C7E59" w:rsidP="002C7E59">
      <w:r>
        <w:rPr>
          <w:noProof/>
        </w:rPr>
        <w:drawing>
          <wp:anchor distT="0" distB="0" distL="114300" distR="114300" simplePos="0" relativeHeight="251663360" behindDoc="0" locked="0" layoutInCell="1" allowOverlap="1" wp14:anchorId="56CBB337" wp14:editId="5FA722CA">
            <wp:simplePos x="0" y="0"/>
            <wp:positionH relativeFrom="margin">
              <wp:posOffset>-99060</wp:posOffset>
            </wp:positionH>
            <wp:positionV relativeFrom="paragraph">
              <wp:posOffset>293370</wp:posOffset>
            </wp:positionV>
            <wp:extent cx="5943600" cy="2680335"/>
            <wp:effectExtent l="0" t="0" r="0" b="571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78C9E71.tmp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680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7E59" w:rsidRDefault="00622AD2" w:rsidP="002C7E59">
      <w:r>
        <w:rPr>
          <w:noProof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 wp14:anchorId="6E99AA2F" wp14:editId="1822AF9C">
                <wp:simplePos x="0" y="0"/>
                <wp:positionH relativeFrom="column">
                  <wp:posOffset>2903220</wp:posOffset>
                </wp:positionH>
                <wp:positionV relativeFrom="paragraph">
                  <wp:posOffset>278130</wp:posOffset>
                </wp:positionV>
                <wp:extent cx="220980" cy="281940"/>
                <wp:effectExtent l="0" t="0" r="26670" b="22860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0980" cy="2819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2AD2" w:rsidRDefault="00622AD2" w:rsidP="00622AD2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E99AA2F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28.6pt;margin-top:21.9pt;width:17.4pt;height:22.2pt;z-index:2516725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" strokecolor="white [3212]">
                <v:textbox>
                  <w:txbxContent>
                    <w:p w:rsidR="00622AD2" w:rsidRDefault="00622AD2" w:rsidP="00622AD2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6E99AA2F" wp14:editId="1822AF9C">
                <wp:simplePos x="0" y="0"/>
                <wp:positionH relativeFrom="column">
                  <wp:posOffset>1607820</wp:posOffset>
                </wp:positionH>
                <wp:positionV relativeFrom="paragraph">
                  <wp:posOffset>255270</wp:posOffset>
                </wp:positionV>
                <wp:extent cx="251460" cy="274320"/>
                <wp:effectExtent l="0" t="0" r="15240" b="1143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2AD2" w:rsidRDefault="00622AD2" w:rsidP="00622AD2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99AA2F" id="_x0000_s1027" type="#_x0000_t202" style="position:absolute;margin-left:126.6pt;margin-top:20.1pt;width:19.8pt;height:21.6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" strokecolor="white [3212]">
                <v:textbox>
                  <w:txbxContent>
                    <w:p w:rsidR="00622AD2" w:rsidRDefault="00622AD2" w:rsidP="00622AD2"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>
                <wp:simplePos x="0" y="0"/>
                <wp:positionH relativeFrom="column">
                  <wp:posOffset>419100</wp:posOffset>
                </wp:positionH>
                <wp:positionV relativeFrom="paragraph">
                  <wp:posOffset>255270</wp:posOffset>
                </wp:positionV>
                <wp:extent cx="251460" cy="274320"/>
                <wp:effectExtent l="0" t="0" r="15240" b="1143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C7E59" w:rsidRDefault="002C7E59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33pt;margin-top:20.1pt;width:19.8pt;height:21.6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" strokecolor="white [3212]">
                <v:textbox>
                  <w:txbxContent>
                    <w:p w:rsidR="002C7E59" w:rsidRDefault="002C7E59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2C7E59">
        <w:t xml:space="preserve">  </w:t>
      </w:r>
    </w:p>
    <w:p w:rsidR="002C7E59" w:rsidRPr="00191441" w:rsidRDefault="002C7E59" w:rsidP="002C7E59"/>
    <w:p w:rsidR="002C7E59" w:rsidRPr="00191441" w:rsidRDefault="002C7E59" w:rsidP="002C7E59"/>
    <w:p w:rsidR="002C7E59" w:rsidRPr="00191441" w:rsidRDefault="002C7E59" w:rsidP="002C7E59"/>
    <w:p w:rsidR="002C7E59" w:rsidRPr="00191441" w:rsidRDefault="002C7E59" w:rsidP="002C7E59"/>
    <w:p w:rsidR="002C7E59" w:rsidRPr="00191441" w:rsidRDefault="00622AD2" w:rsidP="002C7E59">
      <w:r>
        <w:rPr>
          <w:noProof/>
        </w:rPr>
        <mc:AlternateContent>
          <mc:Choice Requires="wps">
            <w:drawing>
              <wp:anchor distT="45720" distB="45720" distL="114300" distR="114300" simplePos="0" relativeHeight="251678720" behindDoc="0" locked="0" layoutInCell="1" allowOverlap="1" wp14:anchorId="6E99AA2F" wp14:editId="1822AF9C">
                <wp:simplePos x="0" y="0"/>
                <wp:positionH relativeFrom="column">
                  <wp:posOffset>3200400</wp:posOffset>
                </wp:positionH>
                <wp:positionV relativeFrom="paragraph">
                  <wp:posOffset>6985</wp:posOffset>
                </wp:positionV>
                <wp:extent cx="251460" cy="274320"/>
                <wp:effectExtent l="0" t="0" r="15240" b="1143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2AD2" w:rsidRDefault="00622AD2" w:rsidP="00622AD2">
                            <w: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99AA2F" id="_x0000_s1029" type="#_x0000_t202" style="position:absolute;margin-left:252pt;margin-top:.55pt;width:19.8pt;height:21.6pt;z-index:2516787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" strokecolor="white [3212]">
                <v:textbox>
                  <w:txbxContent>
                    <w:p w:rsidR="00622AD2" w:rsidRDefault="00622AD2" w:rsidP="00622AD2">
                      <w:r>
                        <w:t>6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 wp14:anchorId="6E99AA2F" wp14:editId="1822AF9C">
                <wp:simplePos x="0" y="0"/>
                <wp:positionH relativeFrom="column">
                  <wp:posOffset>2065020</wp:posOffset>
                </wp:positionH>
                <wp:positionV relativeFrom="paragraph">
                  <wp:posOffset>10160</wp:posOffset>
                </wp:positionV>
                <wp:extent cx="251460" cy="274320"/>
                <wp:effectExtent l="0" t="0" r="15240" b="1143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2AD2" w:rsidRDefault="00622AD2" w:rsidP="00622AD2"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99AA2F" id="_x0000_s1030" type="#_x0000_t202" style="position:absolute;margin-left:162.6pt;margin-top:.8pt;width:19.8pt;height:21.6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" strokecolor="white [3212]">
                <v:textbox>
                  <w:txbxContent>
                    <w:p w:rsidR="00622AD2" w:rsidRDefault="00622AD2" w:rsidP="00622AD2"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 wp14:anchorId="6E99AA2F" wp14:editId="1822AF9C">
                <wp:simplePos x="0" y="0"/>
                <wp:positionH relativeFrom="column">
                  <wp:posOffset>617220</wp:posOffset>
                </wp:positionH>
                <wp:positionV relativeFrom="paragraph">
                  <wp:posOffset>8255</wp:posOffset>
                </wp:positionV>
                <wp:extent cx="251460" cy="274320"/>
                <wp:effectExtent l="0" t="0" r="15240" b="1143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2AD2" w:rsidRDefault="00622AD2" w:rsidP="00622AD2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99AA2F" id="_x0000_s1031" type="#_x0000_t202" style="position:absolute;margin-left:48.6pt;margin-top:.65pt;width:19.8pt;height:21.6pt;z-index:2516746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" strokecolor="white [3212]">
                <v:textbox>
                  <w:txbxContent>
                    <w:p w:rsidR="00622AD2" w:rsidRDefault="00622AD2" w:rsidP="00622AD2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</w:p>
    <w:p w:rsidR="002C7E59" w:rsidRPr="00191441" w:rsidRDefault="002C7E59" w:rsidP="002C7E59"/>
    <w:p w:rsidR="002C7E59" w:rsidRPr="00191441" w:rsidRDefault="002C7E59" w:rsidP="002C7E59"/>
    <w:p w:rsidR="002C7E59" w:rsidRPr="00191441" w:rsidRDefault="002C7E59" w:rsidP="002C7E59"/>
    <w:p w:rsidR="002C7E59" w:rsidRPr="00191441" w:rsidRDefault="00622AD2" w:rsidP="002C7E59">
      <w:r>
        <w:rPr>
          <w:noProof/>
        </w:rPr>
        <mc:AlternateContent>
          <mc:Choice Requires="wps">
            <w:drawing>
              <wp:anchor distT="45720" distB="45720" distL="114300" distR="114300" simplePos="0" relativeHeight="251682816" behindDoc="0" locked="0" layoutInCell="1" allowOverlap="1" wp14:anchorId="6E99AA2F" wp14:editId="1822AF9C">
                <wp:simplePos x="0" y="0"/>
                <wp:positionH relativeFrom="column">
                  <wp:posOffset>0</wp:posOffset>
                </wp:positionH>
                <wp:positionV relativeFrom="paragraph">
                  <wp:posOffset>45720</wp:posOffset>
                </wp:positionV>
                <wp:extent cx="251460" cy="274320"/>
                <wp:effectExtent l="0" t="0" r="15240" b="1143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2AD2" w:rsidRDefault="00622AD2" w:rsidP="00622AD2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99AA2F" id="_x0000_s1032" type="#_x0000_t202" style="position:absolute;margin-left:0;margin-top:3.6pt;width:19.8pt;height:21.6pt;z-index:2516828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" strokecolor="white [3212]">
                <v:textbox>
                  <w:txbxContent>
                    <w:p w:rsidR="00622AD2" w:rsidRDefault="00622AD2" w:rsidP="00622AD2"/>
                  </w:txbxContent>
                </v:textbox>
              </v:shape>
            </w:pict>
          </mc:Fallback>
        </mc:AlternateContent>
      </w:r>
    </w:p>
    <w:p w:rsidR="002C7E59" w:rsidRPr="00191441" w:rsidRDefault="002C7E59" w:rsidP="002C7E59"/>
    <w:p w:rsidR="002C7E59" w:rsidRDefault="002C7E59" w:rsidP="002C7E59">
      <w:r>
        <w:rPr>
          <w:noProof/>
        </w:rPr>
        <w:drawing>
          <wp:anchor distT="0" distB="0" distL="114300" distR="114300" simplePos="0" relativeHeight="251666432" behindDoc="0" locked="0" layoutInCell="1" allowOverlap="1" wp14:anchorId="29EE891C" wp14:editId="3F0EB5F6">
            <wp:simplePos x="0" y="0"/>
            <wp:positionH relativeFrom="column">
              <wp:posOffset>-441960</wp:posOffset>
            </wp:positionH>
            <wp:positionV relativeFrom="paragraph">
              <wp:posOffset>294640</wp:posOffset>
            </wp:positionV>
            <wp:extent cx="5943600" cy="421005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78C5BBA.tmp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2100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C7E59" w:rsidRDefault="002C7E59" w:rsidP="002C7E59">
      <w:pPr>
        <w:tabs>
          <w:tab w:val="left" w:pos="3420"/>
        </w:tabs>
      </w:pPr>
      <w:r>
        <w:tab/>
      </w:r>
    </w:p>
    <w:p w:rsidR="002C7E59" w:rsidRDefault="002C7E59" w:rsidP="002C7E59">
      <w:pPr>
        <w:tabs>
          <w:tab w:val="left" w:pos="3420"/>
        </w:tabs>
      </w:pPr>
    </w:p>
    <w:p w:rsidR="002C7E59" w:rsidRDefault="00622AD2" w:rsidP="002C7E59">
      <w:pPr>
        <w:tabs>
          <w:tab w:val="left" w:pos="3420"/>
        </w:tabs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679D8F75" wp14:editId="229572F1">
            <wp:simplePos x="0" y="0"/>
            <wp:positionH relativeFrom="column">
              <wp:posOffset>-701040</wp:posOffset>
            </wp:positionH>
            <wp:positionV relativeFrom="paragraph">
              <wp:posOffset>314325</wp:posOffset>
            </wp:positionV>
            <wp:extent cx="2530059" cy="3292125"/>
            <wp:effectExtent l="0" t="0" r="3810" b="381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78C9464.tmp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30059" cy="3292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7E59" w:rsidRDefault="00622AD2" w:rsidP="002C7E59">
      <w:pPr>
        <w:tabs>
          <w:tab w:val="left" w:pos="3420"/>
        </w:tabs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80768" behindDoc="0" locked="0" layoutInCell="1" allowOverlap="1" wp14:anchorId="6E99AA2F" wp14:editId="1822AF9C">
                <wp:simplePos x="0" y="0"/>
                <wp:positionH relativeFrom="column">
                  <wp:posOffset>-693420</wp:posOffset>
                </wp:positionH>
                <wp:positionV relativeFrom="paragraph">
                  <wp:posOffset>125730</wp:posOffset>
                </wp:positionV>
                <wp:extent cx="251460" cy="274320"/>
                <wp:effectExtent l="0" t="0" r="15240" b="1143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2AD2" w:rsidRDefault="00622AD2" w:rsidP="00622AD2">
                            <w: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99AA2F" id="_x0000_s1033" type="#_x0000_t202" style="position:absolute;margin-left:-54.6pt;margin-top:9.9pt;width:19.8pt;height:21.6pt;z-index:2516807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" strokecolor="white [3212]">
                <v:textbox>
                  <w:txbxContent>
                    <w:p w:rsidR="00622AD2" w:rsidRDefault="00622AD2" w:rsidP="00622AD2">
                      <w: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2C7E59">
        <w:rPr>
          <w:noProof/>
        </w:rPr>
        <w:drawing>
          <wp:anchor distT="0" distB="0" distL="114300" distR="114300" simplePos="0" relativeHeight="251665408" behindDoc="0" locked="0" layoutInCell="1" allowOverlap="1" wp14:anchorId="32678073" wp14:editId="47B78CB3">
            <wp:simplePos x="0" y="0"/>
            <wp:positionH relativeFrom="page">
              <wp:posOffset>2590800</wp:posOffset>
            </wp:positionH>
            <wp:positionV relativeFrom="paragraph">
              <wp:posOffset>5715</wp:posOffset>
            </wp:positionV>
            <wp:extent cx="5090160" cy="457962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78C5DDB.tmp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90160" cy="45796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C7E59" w:rsidRDefault="002C7E59" w:rsidP="002C7E59">
      <w:pPr>
        <w:tabs>
          <w:tab w:val="left" w:pos="3420"/>
        </w:tabs>
      </w:pPr>
    </w:p>
    <w:p w:rsidR="002C7E59" w:rsidRDefault="002C7E59" w:rsidP="002C7E59">
      <w:pPr>
        <w:tabs>
          <w:tab w:val="left" w:pos="3420"/>
        </w:tabs>
      </w:pPr>
    </w:p>
    <w:p w:rsidR="002C7E59" w:rsidRDefault="002C7E59" w:rsidP="002C7E59">
      <w:pPr>
        <w:tabs>
          <w:tab w:val="left" w:pos="3420"/>
        </w:tabs>
      </w:pPr>
    </w:p>
    <w:p w:rsidR="002C7E59" w:rsidRDefault="002C7E59" w:rsidP="002C7E59">
      <w:pPr>
        <w:tabs>
          <w:tab w:val="left" w:pos="3420"/>
        </w:tabs>
      </w:pPr>
    </w:p>
    <w:p w:rsidR="002C7E59" w:rsidRDefault="002C7E59" w:rsidP="002C7E59">
      <w:pPr>
        <w:tabs>
          <w:tab w:val="left" w:pos="3420"/>
        </w:tabs>
      </w:pPr>
    </w:p>
    <w:p w:rsidR="002C7E59" w:rsidRDefault="002C7E59" w:rsidP="002C7E59">
      <w:pPr>
        <w:tabs>
          <w:tab w:val="left" w:pos="3420"/>
        </w:tabs>
      </w:pPr>
    </w:p>
    <w:p w:rsidR="002C7E59" w:rsidRDefault="002C7E59" w:rsidP="002C7E59">
      <w:pPr>
        <w:tabs>
          <w:tab w:val="left" w:pos="3420"/>
        </w:tabs>
      </w:pPr>
    </w:p>
    <w:p w:rsidR="002C7E59" w:rsidRDefault="002C7E59" w:rsidP="002C7E59">
      <w:pPr>
        <w:tabs>
          <w:tab w:val="left" w:pos="3420"/>
        </w:tabs>
      </w:pPr>
    </w:p>
    <w:p w:rsidR="002C7E59" w:rsidRDefault="002C7E59" w:rsidP="002C7E59">
      <w:pPr>
        <w:tabs>
          <w:tab w:val="left" w:pos="3420"/>
        </w:tabs>
      </w:pPr>
    </w:p>
    <w:p w:rsidR="002C7E59" w:rsidRDefault="002C7E59" w:rsidP="002C7E59">
      <w:pPr>
        <w:tabs>
          <w:tab w:val="left" w:pos="3420"/>
        </w:tabs>
      </w:pPr>
    </w:p>
    <w:p w:rsidR="002C7E59" w:rsidRDefault="002C7E59" w:rsidP="002C7E59">
      <w:pPr>
        <w:tabs>
          <w:tab w:val="left" w:pos="3420"/>
        </w:tabs>
      </w:pPr>
    </w:p>
    <w:p w:rsidR="002C7E59" w:rsidRDefault="002C7E59" w:rsidP="00FF17AA"/>
    <w:p w:rsidR="00FF17AA" w:rsidRDefault="00FF17AA" w:rsidP="00FF17AA">
      <w:r>
        <w:t>Find the domain and range of each graph. (</w:t>
      </w:r>
      <w:proofErr w:type="gramStart"/>
      <w:r>
        <w:t>write</w:t>
      </w:r>
      <w:proofErr w:type="gramEnd"/>
      <w:r>
        <w:t xml:space="preserve"> your answer in </w:t>
      </w:r>
      <w:r w:rsidR="003D7113">
        <w:rPr>
          <w:b/>
        </w:rPr>
        <w:t>interval</w:t>
      </w:r>
      <w:r>
        <w:t xml:space="preserve"> notation)</w:t>
      </w:r>
    </w:p>
    <w:p w:rsidR="00FF17AA" w:rsidRDefault="00622AD2" w:rsidP="00FF17AA">
      <w:r>
        <w:rPr>
          <w:noProof/>
        </w:rPr>
        <w:drawing>
          <wp:anchor distT="0" distB="0" distL="114300" distR="114300" simplePos="0" relativeHeight="251659264" behindDoc="0" locked="0" layoutInCell="1" allowOverlap="1" wp14:anchorId="14AEFB2C" wp14:editId="17E6840E">
            <wp:simplePos x="0" y="0"/>
            <wp:positionH relativeFrom="column">
              <wp:posOffset>3383280</wp:posOffset>
            </wp:positionH>
            <wp:positionV relativeFrom="paragraph">
              <wp:posOffset>3810</wp:posOffset>
            </wp:positionV>
            <wp:extent cx="1958340" cy="1958340"/>
            <wp:effectExtent l="0" t="0" r="3810" b="381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860986B.tmp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8340" cy="1958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8240" behindDoc="0" locked="0" layoutInCell="1" allowOverlap="1" wp14:anchorId="6DEC19AE" wp14:editId="15A207BF">
            <wp:simplePos x="0" y="0"/>
            <wp:positionH relativeFrom="column">
              <wp:posOffset>198120</wp:posOffset>
            </wp:positionH>
            <wp:positionV relativeFrom="paragraph">
              <wp:posOffset>3810</wp:posOffset>
            </wp:positionV>
            <wp:extent cx="1958340" cy="1978882"/>
            <wp:effectExtent l="0" t="0" r="3810" b="254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860401E.tmp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8340" cy="197888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F17AA">
        <w:t>1</w:t>
      </w:r>
      <w:r>
        <w:t>0</w:t>
      </w:r>
      <w:r w:rsidR="00FF17AA">
        <w:t>.</w:t>
      </w:r>
      <w:r w:rsidR="00FF17AA">
        <w:tab/>
      </w:r>
      <w:r w:rsidR="00FF17AA">
        <w:tab/>
      </w:r>
      <w:r w:rsidR="00FF17AA">
        <w:tab/>
      </w:r>
      <w:r w:rsidR="00FF17AA">
        <w:tab/>
      </w:r>
      <w:r w:rsidR="00FF17AA">
        <w:tab/>
      </w:r>
      <w:r w:rsidR="00FF17AA">
        <w:tab/>
      </w:r>
      <w:r w:rsidR="00FF17AA">
        <w:tab/>
      </w:r>
      <w:r>
        <w:t>11</w:t>
      </w:r>
      <w:r w:rsidR="00FF17AA">
        <w:t xml:space="preserve">. </w:t>
      </w:r>
    </w:p>
    <w:p w:rsidR="00FF17AA" w:rsidRDefault="00FF17AA" w:rsidP="00FF17AA"/>
    <w:p w:rsidR="00FF17AA" w:rsidRDefault="00FF17AA" w:rsidP="00FF17AA"/>
    <w:p w:rsidR="00FF17AA" w:rsidRDefault="00FF17AA" w:rsidP="00FF17AA"/>
    <w:p w:rsidR="00FF17AA" w:rsidRDefault="00FF17AA" w:rsidP="00FF17AA"/>
    <w:p w:rsidR="00FF17AA" w:rsidRDefault="00FF17AA" w:rsidP="00FF17AA"/>
    <w:p w:rsidR="00FF17AA" w:rsidRDefault="00FF17AA" w:rsidP="00FF17AA"/>
    <w:p w:rsidR="00FF17AA" w:rsidRDefault="00FF17AA" w:rsidP="00FF17AA"/>
    <w:p w:rsidR="00FF17AA" w:rsidRDefault="00FF17AA" w:rsidP="00FF17AA">
      <w:r>
        <w:t>Domain</w:t>
      </w:r>
      <w:proofErr w:type="gramStart"/>
      <w:r>
        <w:t>:_</w:t>
      </w:r>
      <w:proofErr w:type="gramEnd"/>
      <w:r>
        <w:t>__________________</w:t>
      </w:r>
      <w:r>
        <w:tab/>
      </w:r>
      <w:r>
        <w:tab/>
      </w:r>
      <w:r>
        <w:tab/>
      </w:r>
      <w:r>
        <w:tab/>
        <w:t>Domain:___________________</w:t>
      </w:r>
    </w:p>
    <w:p w:rsidR="00FF17AA" w:rsidRDefault="00FF17AA" w:rsidP="00FF17AA">
      <w:r>
        <w:t>Range</w:t>
      </w:r>
      <w:proofErr w:type="gramStart"/>
      <w:r>
        <w:t>:_</w:t>
      </w:r>
      <w:proofErr w:type="gramEnd"/>
      <w:r>
        <w:t>___________________</w:t>
      </w:r>
      <w:r>
        <w:tab/>
      </w:r>
      <w:r>
        <w:tab/>
      </w:r>
      <w:r>
        <w:tab/>
      </w:r>
      <w:r>
        <w:tab/>
        <w:t>Range:____________________</w:t>
      </w:r>
    </w:p>
    <w:p w:rsidR="00FF17AA" w:rsidRDefault="00FF17AA" w:rsidP="00FF17AA"/>
    <w:p w:rsidR="00FF17AA" w:rsidRDefault="00FF17AA" w:rsidP="00FF17AA">
      <w:r>
        <w:t>Given the following function, use the remainder theorem to find the value.</w:t>
      </w:r>
    </w:p>
    <w:p w:rsidR="00FF17AA" w:rsidRDefault="00622AD2" w:rsidP="00FF17AA">
      <w:pPr>
        <w:rPr>
          <w:rFonts w:eastAsiaTheme="minorEastAsia"/>
        </w:rPr>
      </w:pPr>
      <w:r>
        <w:t>12.</w:t>
      </w:r>
      <w:r w:rsidR="00FF17AA">
        <w:t xml:space="preserve">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 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6x+1</m:t>
        </m:r>
      </m:oMath>
    </w:p>
    <w:p w:rsidR="00FF17AA" w:rsidRDefault="00FF17AA" w:rsidP="00FF17AA">
      <w:pPr>
        <w:rPr>
          <w:rFonts w:eastAsiaTheme="minorEastAsia"/>
        </w:rPr>
      </w:pPr>
      <w:r>
        <w:rPr>
          <w:rFonts w:eastAsiaTheme="minorEastAsia"/>
        </w:rPr>
        <w:t xml:space="preserve">a.) </w:t>
      </w:r>
      <m:oMath>
        <m:r>
          <w:rPr>
            <w:rFonts w:ascii="Cambria Math" w:eastAsiaTheme="minorEastAsia" w:hAnsi="Cambria Math"/>
          </w:rPr>
          <m:t>f(-1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  <w:t xml:space="preserve">b.) </w:t>
      </w:r>
      <m:oMath>
        <m:r>
          <w:rPr>
            <w:rFonts w:ascii="Cambria Math" w:eastAsiaTheme="minorEastAsia" w:hAnsi="Cambria Math"/>
          </w:rPr>
          <m:t>f(0)</m:t>
        </m:r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proofErr w:type="gramStart"/>
      <w:r>
        <w:rPr>
          <w:rFonts w:eastAsiaTheme="minorEastAsia"/>
        </w:rPr>
        <w:t>c</w:t>
      </w:r>
      <w:proofErr w:type="gramEnd"/>
      <w:r>
        <w:rPr>
          <w:rFonts w:eastAsiaTheme="minorEastAsia"/>
        </w:rPr>
        <w:t xml:space="preserve">.) </w:t>
      </w:r>
      <m:oMath>
        <m:r>
          <w:rPr>
            <w:rFonts w:ascii="Cambria Math" w:eastAsiaTheme="minorEastAsia" w:hAnsi="Cambria Math"/>
          </w:rPr>
          <m:t>f(2)</m:t>
        </m:r>
      </m:oMath>
    </w:p>
    <w:p w:rsidR="002C7E59" w:rsidRDefault="002C7E59" w:rsidP="00FF17AA"/>
    <w:p w:rsidR="002C7E59" w:rsidRDefault="002C7E59" w:rsidP="00FF17AA"/>
    <w:p w:rsidR="002C7E59" w:rsidRDefault="002C7E59" w:rsidP="00FF17AA"/>
    <w:p w:rsidR="002C7E59" w:rsidRDefault="002C7E59" w:rsidP="00FF17AA"/>
    <w:p w:rsidR="002C7E59" w:rsidRDefault="002C7E59" w:rsidP="00FF17AA"/>
    <w:p w:rsidR="00FF17AA" w:rsidRDefault="00FF17AA" w:rsidP="00FF17AA">
      <w:r>
        <w:t>Determine whether the given x-value is a zero of the given function.</w:t>
      </w:r>
    </w:p>
    <w:p w:rsidR="00FF17AA" w:rsidRDefault="00622AD2" w:rsidP="00FF17AA">
      <w:pPr>
        <w:rPr>
          <w:rFonts w:eastAsiaTheme="minorEastAsia"/>
        </w:rPr>
      </w:pPr>
      <w:r>
        <w:rPr>
          <w:rFonts w:eastAsiaTheme="minorEastAsia"/>
        </w:rPr>
        <w:t>13</w:t>
      </w:r>
      <w:r w:rsidR="00FF17AA">
        <w:rPr>
          <w:rFonts w:eastAsiaTheme="minorEastAsia"/>
        </w:rPr>
        <w:t>.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4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8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10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2x+4,         x=2</m:t>
        </m:r>
      </m:oMath>
    </w:p>
    <w:p w:rsidR="00FF17AA" w:rsidRDefault="00FF17AA" w:rsidP="00FF17AA">
      <w:pPr>
        <w:rPr>
          <w:rFonts w:eastAsiaTheme="minorEastAsia"/>
        </w:rPr>
      </w:pPr>
    </w:p>
    <w:p w:rsidR="00FF17AA" w:rsidRDefault="00FF17AA" w:rsidP="00FF17AA">
      <w:pPr>
        <w:rPr>
          <w:rFonts w:eastAsiaTheme="minorEastAsia"/>
        </w:rPr>
      </w:pPr>
    </w:p>
    <w:p w:rsidR="00FF17AA" w:rsidRDefault="00FF17AA" w:rsidP="00FF17AA">
      <w:pPr>
        <w:rPr>
          <w:rFonts w:eastAsiaTheme="minorEastAsia"/>
        </w:rPr>
      </w:pPr>
    </w:p>
    <w:p w:rsidR="00FF17AA" w:rsidRDefault="00622AD2" w:rsidP="00FF17AA">
      <w:pPr>
        <w:rPr>
          <w:rFonts w:eastAsiaTheme="minorEastAsia"/>
        </w:rPr>
      </w:pPr>
      <w:r>
        <w:rPr>
          <w:rFonts w:eastAsiaTheme="minorEastAsia"/>
        </w:rPr>
        <w:lastRenderedPageBreak/>
        <w:t>14</w:t>
      </w:r>
      <w:r w:rsidR="00FF17AA">
        <w:rPr>
          <w:rFonts w:eastAsiaTheme="minorEastAsia"/>
        </w:rPr>
        <w:t>.</w:t>
      </w:r>
      <m:oMath>
        <m: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5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7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7x-18,         x=-5</m:t>
        </m:r>
      </m:oMath>
    </w:p>
    <w:p w:rsidR="00E72DCC" w:rsidRDefault="00E72DCC" w:rsidP="00FF17AA">
      <w:pPr>
        <w:rPr>
          <w:rFonts w:eastAsiaTheme="minorEastAsia"/>
        </w:rPr>
      </w:pPr>
    </w:p>
    <w:p w:rsidR="00E72DCC" w:rsidRDefault="00E72DCC" w:rsidP="00FF17AA">
      <w:pPr>
        <w:rPr>
          <w:rFonts w:eastAsiaTheme="minorEastAsia"/>
        </w:rPr>
      </w:pPr>
    </w:p>
    <w:p w:rsidR="00E72DCC" w:rsidRDefault="00E72DCC" w:rsidP="00FF17AA">
      <w:pPr>
        <w:rPr>
          <w:rFonts w:eastAsiaTheme="minorEastAsia"/>
        </w:rPr>
      </w:pPr>
    </w:p>
    <w:p w:rsidR="002C7E59" w:rsidRPr="003F64F6" w:rsidRDefault="002C7E59" w:rsidP="002C7E59">
      <w:pPr>
        <w:spacing w:after="0" w:line="240" w:lineRule="auto"/>
        <w:rPr>
          <w:sz w:val="28"/>
        </w:rPr>
      </w:pPr>
      <w:r w:rsidRPr="003F64F6">
        <w:rPr>
          <w:sz w:val="28"/>
        </w:rPr>
        <w:t xml:space="preserve">Given the following function </w:t>
      </w:r>
    </w:p>
    <w:p w:rsidR="003D7113" w:rsidRDefault="002C7E59" w:rsidP="002C7E59">
      <w:pPr>
        <w:spacing w:after="0" w:line="240" w:lineRule="auto"/>
        <w:rPr>
          <w:sz w:val="28"/>
        </w:rPr>
      </w:pPr>
      <w:proofErr w:type="gramStart"/>
      <w:r w:rsidRPr="003F64F6">
        <w:rPr>
          <w:sz w:val="28"/>
        </w:rPr>
        <w:t>a</w:t>
      </w:r>
      <w:proofErr w:type="gramEnd"/>
      <w:r w:rsidRPr="003F64F6">
        <w:rPr>
          <w:sz w:val="28"/>
        </w:rPr>
        <w:t>.)</w:t>
      </w:r>
      <w:proofErr w:type="gramStart"/>
      <w:r w:rsidR="003D7113">
        <w:rPr>
          <w:sz w:val="28"/>
        </w:rPr>
        <w:t>find</w:t>
      </w:r>
      <w:proofErr w:type="gramEnd"/>
      <w:r w:rsidR="003D7113">
        <w:rPr>
          <w:sz w:val="28"/>
        </w:rPr>
        <w:t xml:space="preserve"> the discriminant</w:t>
      </w:r>
      <w:r w:rsidRPr="003F64F6">
        <w:rPr>
          <w:sz w:val="28"/>
        </w:rPr>
        <w:t xml:space="preserve"> </w:t>
      </w:r>
    </w:p>
    <w:p w:rsidR="002C7E59" w:rsidRPr="003F64F6" w:rsidRDefault="003D7113" w:rsidP="002C7E59">
      <w:pPr>
        <w:spacing w:after="0" w:line="240" w:lineRule="auto"/>
        <w:rPr>
          <w:sz w:val="28"/>
        </w:rPr>
      </w:pPr>
      <w:proofErr w:type="gramStart"/>
      <w:r>
        <w:rPr>
          <w:sz w:val="28"/>
        </w:rPr>
        <w:t>b</w:t>
      </w:r>
      <w:proofErr w:type="gramEnd"/>
      <w:r>
        <w:rPr>
          <w:sz w:val="28"/>
        </w:rPr>
        <w:t>.)</w:t>
      </w:r>
      <w:proofErr w:type="gramStart"/>
      <w:r w:rsidR="002C7E59" w:rsidRPr="003F64F6">
        <w:rPr>
          <w:sz w:val="28"/>
        </w:rPr>
        <w:t>find</w:t>
      </w:r>
      <w:proofErr w:type="gramEnd"/>
      <w:r w:rsidR="002C7E59" w:rsidRPr="003F64F6">
        <w:rPr>
          <w:sz w:val="28"/>
        </w:rPr>
        <w:t xml:space="preserve"> the number and types of zeros </w:t>
      </w:r>
    </w:p>
    <w:p w:rsidR="002C7E59" w:rsidRPr="003F64F6" w:rsidRDefault="003D7113" w:rsidP="002C7E59">
      <w:pPr>
        <w:spacing w:after="0" w:line="240" w:lineRule="auto"/>
        <w:rPr>
          <w:sz w:val="28"/>
        </w:rPr>
      </w:pPr>
      <w:r>
        <w:rPr>
          <w:sz w:val="28"/>
        </w:rPr>
        <w:t>c</w:t>
      </w:r>
      <w:r w:rsidR="002C7E59" w:rsidRPr="003F64F6">
        <w:rPr>
          <w:sz w:val="28"/>
        </w:rPr>
        <w:t>.) find all zeros of the function (real and imaginary) given one real root</w:t>
      </w:r>
      <w:r>
        <w:rPr>
          <w:sz w:val="28"/>
        </w:rPr>
        <w:t>.</w:t>
      </w:r>
    </w:p>
    <w:p w:rsidR="002C7E59" w:rsidRDefault="002C7E59" w:rsidP="002C7E59">
      <w:pPr>
        <w:spacing w:after="0" w:line="240" w:lineRule="auto"/>
      </w:pPr>
    </w:p>
    <w:p w:rsidR="002C7E59" w:rsidRPr="003F64F6" w:rsidRDefault="002C7E59" w:rsidP="002C7E59">
      <w:pPr>
        <w:spacing w:after="0" w:line="240" w:lineRule="auto"/>
        <w:rPr>
          <w:rFonts w:eastAsiaTheme="minorEastAsia"/>
          <w:sz w:val="28"/>
        </w:rPr>
      </w:pPr>
      <w:r w:rsidRPr="003F64F6">
        <w:rPr>
          <w:sz w:val="28"/>
        </w:rPr>
        <w:t>1</w:t>
      </w:r>
      <w:r w:rsidR="00622AD2">
        <w:rPr>
          <w:sz w:val="28"/>
        </w:rPr>
        <w:t>5</w:t>
      </w:r>
      <w:r w:rsidRPr="003F64F6">
        <w:rPr>
          <w:sz w:val="28"/>
        </w:rPr>
        <w:t>.</w:t>
      </w:r>
      <w:r w:rsidRPr="003F64F6">
        <w:rPr>
          <w:position w:val="-10"/>
          <w:sz w:val="28"/>
        </w:rPr>
        <w:object w:dxaOrig="2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15pt;height:18.1pt" o:ole="">
            <v:imagedata r:id="rId12" o:title=""/>
          </v:shape>
          <o:OLEObject Type="Embed" ProgID="Equation.DSMT4" ShapeID="_x0000_i1025" DrawAspect="Content" ObjectID="_1617538048" r:id="rId13"/>
        </w:object>
      </w:r>
      <w:r w:rsidRPr="003F64F6">
        <w:rPr>
          <w:sz w:val="28"/>
        </w:rPr>
        <w:t xml:space="preserve"> </w:t>
      </w:r>
      <w:proofErr w:type="gramStart"/>
      <w:r w:rsidRPr="003F64F6">
        <w:rPr>
          <w:sz w:val="28"/>
        </w:rPr>
        <w:t>,  x</w:t>
      </w:r>
      <w:proofErr w:type="gramEnd"/>
      <w:r w:rsidRPr="003F64F6">
        <w:rPr>
          <w:sz w:val="28"/>
        </w:rPr>
        <w:t xml:space="preserve"> = 2</w:t>
      </w:r>
      <w:r w:rsidRPr="003F64F6">
        <w:rPr>
          <w:rFonts w:eastAsiaTheme="minorEastAsia"/>
          <w:sz w:val="28"/>
        </w:rPr>
        <w:tab/>
      </w:r>
      <w:r w:rsidRPr="003F64F6">
        <w:rPr>
          <w:rFonts w:eastAsiaTheme="minorEastAsia"/>
          <w:sz w:val="28"/>
        </w:rPr>
        <w:tab/>
      </w:r>
      <w:r w:rsidR="00622AD2">
        <w:rPr>
          <w:rFonts w:eastAsiaTheme="minorEastAsia"/>
          <w:sz w:val="28"/>
        </w:rPr>
        <w:t>16</w:t>
      </w:r>
      <w:r w:rsidRPr="003F64F6">
        <w:rPr>
          <w:rFonts w:eastAsiaTheme="minorEastAsia"/>
          <w:sz w:val="28"/>
        </w:rPr>
        <w:t xml:space="preserve">.  </w:t>
      </w:r>
      <w:r w:rsidRPr="003F64F6">
        <w:rPr>
          <w:position w:val="-10"/>
          <w:sz w:val="28"/>
        </w:rPr>
        <w:object w:dxaOrig="2360" w:dyaOrig="360">
          <v:shape id="_x0000_i1026" type="#_x0000_t75" style="width:118.2pt;height:18.1pt" o:ole="">
            <v:imagedata r:id="rId14" o:title=""/>
          </v:shape>
          <o:OLEObject Type="Embed" ProgID="Equation.DSMT4" ShapeID="_x0000_i1026" DrawAspect="Content" ObjectID="_1617538049" r:id="rId15"/>
        </w:object>
      </w:r>
      <w:proofErr w:type="gramStart"/>
      <w:r w:rsidRPr="003F64F6">
        <w:rPr>
          <w:sz w:val="28"/>
        </w:rPr>
        <w:t>,  x</w:t>
      </w:r>
      <w:proofErr w:type="gramEnd"/>
      <w:r w:rsidRPr="003F64F6">
        <w:rPr>
          <w:sz w:val="28"/>
        </w:rPr>
        <w:t xml:space="preserve"> = -4</w:t>
      </w:r>
    </w:p>
    <w:p w:rsidR="00E72DCC" w:rsidRDefault="00E72DCC"/>
    <w:p w:rsidR="002C7E59" w:rsidRDefault="002C7E59"/>
    <w:p w:rsidR="002C7E59" w:rsidRDefault="002C7E59"/>
    <w:p w:rsidR="002C7E59" w:rsidRDefault="002C7E59"/>
    <w:p w:rsidR="002C7E59" w:rsidRDefault="002C7E59"/>
    <w:p w:rsidR="002C7E59" w:rsidRDefault="002C7E59"/>
    <w:p w:rsidR="002C7E59" w:rsidRDefault="002C7E59"/>
    <w:p w:rsidR="002C7E59" w:rsidRDefault="002C7E59"/>
    <w:p w:rsidR="002C7E59" w:rsidRPr="003F64F6" w:rsidRDefault="002C7E59" w:rsidP="002C7E59">
      <w:pPr>
        <w:spacing w:after="0" w:line="240" w:lineRule="auto"/>
        <w:rPr>
          <w:sz w:val="28"/>
        </w:rPr>
      </w:pPr>
      <w:r w:rsidRPr="003F64F6">
        <w:rPr>
          <w:sz w:val="28"/>
        </w:rPr>
        <w:t xml:space="preserve">Given the following function </w:t>
      </w:r>
    </w:p>
    <w:p w:rsidR="003D7113" w:rsidRDefault="002C7E59" w:rsidP="002C7E59">
      <w:pPr>
        <w:spacing w:after="0" w:line="240" w:lineRule="auto"/>
        <w:rPr>
          <w:sz w:val="28"/>
        </w:rPr>
      </w:pPr>
      <w:proofErr w:type="gramStart"/>
      <w:r w:rsidRPr="003F64F6">
        <w:rPr>
          <w:sz w:val="28"/>
        </w:rPr>
        <w:t>a</w:t>
      </w:r>
      <w:proofErr w:type="gramEnd"/>
      <w:r w:rsidRPr="003F64F6">
        <w:rPr>
          <w:sz w:val="28"/>
        </w:rPr>
        <w:t>.)</w:t>
      </w:r>
      <w:proofErr w:type="gramStart"/>
      <w:r w:rsidR="003D7113">
        <w:rPr>
          <w:sz w:val="28"/>
        </w:rPr>
        <w:t>find</w:t>
      </w:r>
      <w:proofErr w:type="gramEnd"/>
      <w:r w:rsidR="003D7113">
        <w:rPr>
          <w:sz w:val="28"/>
        </w:rPr>
        <w:t xml:space="preserve"> the discriminant</w:t>
      </w:r>
      <w:r w:rsidRPr="003F64F6">
        <w:rPr>
          <w:sz w:val="28"/>
        </w:rPr>
        <w:t xml:space="preserve"> </w:t>
      </w:r>
    </w:p>
    <w:p w:rsidR="002C7E59" w:rsidRPr="003F64F6" w:rsidRDefault="003D7113" w:rsidP="002C7E59">
      <w:pPr>
        <w:spacing w:after="0" w:line="240" w:lineRule="auto"/>
        <w:rPr>
          <w:sz w:val="28"/>
        </w:rPr>
      </w:pPr>
      <w:proofErr w:type="gramStart"/>
      <w:r>
        <w:rPr>
          <w:sz w:val="28"/>
        </w:rPr>
        <w:t>b</w:t>
      </w:r>
      <w:proofErr w:type="gramEnd"/>
      <w:r>
        <w:rPr>
          <w:sz w:val="28"/>
        </w:rPr>
        <w:t>.)</w:t>
      </w:r>
      <w:proofErr w:type="gramStart"/>
      <w:r w:rsidR="002C7E59" w:rsidRPr="003F64F6">
        <w:rPr>
          <w:sz w:val="28"/>
        </w:rPr>
        <w:t>find</w:t>
      </w:r>
      <w:proofErr w:type="gramEnd"/>
      <w:r w:rsidR="002C7E59" w:rsidRPr="003F64F6">
        <w:rPr>
          <w:sz w:val="28"/>
        </w:rPr>
        <w:t xml:space="preserve"> the number and types of zeros </w:t>
      </w:r>
    </w:p>
    <w:p w:rsidR="002C7E59" w:rsidRDefault="003D7113" w:rsidP="002C7E59">
      <w:pPr>
        <w:spacing w:after="0" w:line="240" w:lineRule="auto"/>
        <w:rPr>
          <w:sz w:val="28"/>
        </w:rPr>
      </w:pPr>
      <w:r>
        <w:rPr>
          <w:sz w:val="28"/>
        </w:rPr>
        <w:t>c</w:t>
      </w:r>
      <w:bookmarkStart w:id="0" w:name="_GoBack"/>
      <w:bookmarkEnd w:id="0"/>
      <w:r w:rsidR="002C7E59" w:rsidRPr="003F64F6">
        <w:rPr>
          <w:sz w:val="28"/>
        </w:rPr>
        <w:t xml:space="preserve">.) find all zeros of the function (real and imaginary) given </w:t>
      </w:r>
      <w:r w:rsidR="002C7E59">
        <w:rPr>
          <w:sz w:val="28"/>
        </w:rPr>
        <w:t>the graph</w:t>
      </w:r>
    </w:p>
    <w:p w:rsidR="002C7E59" w:rsidRDefault="002C7E59" w:rsidP="002C7E59">
      <w:pPr>
        <w:spacing w:after="0" w:line="240" w:lineRule="auto"/>
        <w:rPr>
          <w:sz w:val="28"/>
        </w:rPr>
      </w:pPr>
    </w:p>
    <w:p w:rsidR="002C7E59" w:rsidRDefault="002C7E59" w:rsidP="002C7E59">
      <w:pPr>
        <w:spacing w:after="0" w:line="240" w:lineRule="auto"/>
        <w:rPr>
          <w:sz w:val="28"/>
        </w:rPr>
      </w:pPr>
    </w:p>
    <w:p w:rsidR="002C7E59" w:rsidRDefault="002C7E59" w:rsidP="002C7E59">
      <w:pPr>
        <w:spacing w:after="0" w:line="240" w:lineRule="auto"/>
        <w:rPr>
          <w:rFonts w:eastAsiaTheme="minorEastAsia"/>
        </w:rPr>
      </w:pPr>
      <w:r>
        <w:rPr>
          <w:noProof/>
          <w:sz w:val="28"/>
        </w:rPr>
        <w:drawing>
          <wp:anchor distT="0" distB="0" distL="114300" distR="114300" simplePos="0" relativeHeight="251661312" behindDoc="0" locked="0" layoutInCell="1" allowOverlap="1" wp14:anchorId="56885408" wp14:editId="470CA32D">
            <wp:simplePos x="0" y="0"/>
            <wp:positionH relativeFrom="margin">
              <wp:align>left</wp:align>
            </wp:positionH>
            <wp:positionV relativeFrom="paragraph">
              <wp:posOffset>226696</wp:posOffset>
            </wp:positionV>
            <wp:extent cx="2377584" cy="2392680"/>
            <wp:effectExtent l="0" t="0" r="3810" b="762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99052F6.tmp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7584" cy="2392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22AD2">
        <w:rPr>
          <w:rFonts w:eastAsiaTheme="minorEastAsia"/>
        </w:rPr>
        <w:t>17</w:t>
      </w:r>
      <w:r>
        <w:rPr>
          <w:rFonts w:eastAsiaTheme="minorEastAsia"/>
        </w:rPr>
        <w:t xml:space="preserve">.  </w:t>
      </w:r>
      <w:r w:rsidRPr="00CF6AD7">
        <w:rPr>
          <w:rFonts w:eastAsiaTheme="minorEastAsia"/>
          <w:position w:val="-10"/>
        </w:rPr>
        <w:object w:dxaOrig="1960" w:dyaOrig="360">
          <v:shape id="_x0000_i1027" type="#_x0000_t75" style="width:98.55pt;height:18.1pt" o:ole="">
            <v:imagedata r:id="rId17" o:title=""/>
          </v:shape>
          <o:OLEObject Type="Embed" ProgID="Equation.DSMT4" ShapeID="_x0000_i1027" DrawAspect="Content" ObjectID="_1617538050" r:id="rId18"/>
        </w:object>
      </w:r>
    </w:p>
    <w:p w:rsidR="002C7E59" w:rsidRPr="003F64F6" w:rsidRDefault="002C7E59" w:rsidP="002C7E59">
      <w:pPr>
        <w:spacing w:after="0" w:line="240" w:lineRule="auto"/>
        <w:rPr>
          <w:sz w:val="28"/>
        </w:rPr>
      </w:pPr>
    </w:p>
    <w:p w:rsidR="002C7E59" w:rsidRDefault="002C7E59" w:rsidP="002C7E59">
      <w:pPr>
        <w:spacing w:line="240" w:lineRule="auto"/>
        <w:rPr>
          <w:rFonts w:eastAsiaTheme="minorEastAsia"/>
        </w:rPr>
      </w:pPr>
    </w:p>
    <w:p w:rsidR="002C7E59" w:rsidRDefault="002C7E59" w:rsidP="002C7E59">
      <w:pPr>
        <w:spacing w:line="240" w:lineRule="auto"/>
        <w:rPr>
          <w:rFonts w:eastAsiaTheme="minorEastAsia"/>
        </w:rPr>
      </w:pPr>
    </w:p>
    <w:p w:rsidR="002C7E59" w:rsidRDefault="002C7E59" w:rsidP="002C7E59">
      <w:pPr>
        <w:spacing w:line="240" w:lineRule="auto"/>
        <w:rPr>
          <w:rFonts w:eastAsiaTheme="minorEastAsia"/>
        </w:rPr>
      </w:pPr>
    </w:p>
    <w:p w:rsidR="002C7E59" w:rsidRDefault="002C7E59" w:rsidP="002C7E59">
      <w:pPr>
        <w:spacing w:after="0" w:line="240" w:lineRule="auto"/>
        <w:rPr>
          <w:rFonts w:eastAsiaTheme="minorEastAsia"/>
        </w:rPr>
      </w:pPr>
    </w:p>
    <w:p w:rsidR="002C7E59" w:rsidRDefault="002C7E59" w:rsidP="002C7E59">
      <w:pPr>
        <w:spacing w:after="0" w:line="240" w:lineRule="auto"/>
        <w:rPr>
          <w:rFonts w:eastAsiaTheme="minorEastAsia"/>
        </w:rPr>
      </w:pPr>
    </w:p>
    <w:p w:rsidR="002C7E59" w:rsidRDefault="002C7E59" w:rsidP="002C7E59">
      <w:pPr>
        <w:spacing w:after="0" w:line="240" w:lineRule="auto"/>
        <w:rPr>
          <w:rFonts w:eastAsiaTheme="minorEastAsia"/>
        </w:rPr>
      </w:pPr>
    </w:p>
    <w:p w:rsidR="002C7E59" w:rsidRDefault="002C7E59"/>
    <w:sectPr w:rsidR="002C7E59">
      <w:headerReference w:type="default" r:id="rId1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9235F" w:rsidRDefault="00D9235F" w:rsidP="00FF17AA">
      <w:pPr>
        <w:spacing w:after="0" w:line="240" w:lineRule="auto"/>
      </w:pPr>
      <w:r>
        <w:separator/>
      </w:r>
    </w:p>
  </w:endnote>
  <w:endnote w:type="continuationSeparator" w:id="0">
    <w:p w:rsidR="00D9235F" w:rsidRDefault="00D9235F" w:rsidP="00FF17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9235F" w:rsidRDefault="00D9235F" w:rsidP="00FF17AA">
      <w:pPr>
        <w:spacing w:after="0" w:line="240" w:lineRule="auto"/>
      </w:pPr>
      <w:r>
        <w:separator/>
      </w:r>
    </w:p>
  </w:footnote>
  <w:footnote w:type="continuationSeparator" w:id="0">
    <w:p w:rsidR="00D9235F" w:rsidRDefault="00D9235F" w:rsidP="00FF17A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F17AA" w:rsidRDefault="00FF17AA">
    <w:pPr>
      <w:pStyle w:val="Header"/>
    </w:pPr>
    <w:r>
      <w:t>Informal Algebra 2</w:t>
    </w:r>
    <w:r>
      <w:tab/>
      <w:t xml:space="preserve">Unit 3 </w:t>
    </w:r>
    <w:r w:rsidR="002C7E59">
      <w:t>Final</w:t>
    </w:r>
    <w:r>
      <w:t xml:space="preserve"> Review</w:t>
    </w:r>
    <w: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17AA"/>
    <w:rsid w:val="002C7E59"/>
    <w:rsid w:val="00312AE1"/>
    <w:rsid w:val="00355C84"/>
    <w:rsid w:val="003D7113"/>
    <w:rsid w:val="00622AD2"/>
    <w:rsid w:val="008372A6"/>
    <w:rsid w:val="00A11742"/>
    <w:rsid w:val="00CB3A3B"/>
    <w:rsid w:val="00D9235F"/>
    <w:rsid w:val="00E10C47"/>
    <w:rsid w:val="00E72DCC"/>
    <w:rsid w:val="00EF62E3"/>
    <w:rsid w:val="00FF17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0851B7C5"/>
  <w15:chartTrackingRefBased/>
  <w15:docId w15:val="{267FF95D-248C-4972-93E2-D8D14F6B7E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F17A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F17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F17AA"/>
  </w:style>
  <w:style w:type="paragraph" w:styleId="Footer">
    <w:name w:val="footer"/>
    <w:basedOn w:val="Normal"/>
    <w:link w:val="FooterChar"/>
    <w:uiPriority w:val="99"/>
    <w:unhideWhenUsed/>
    <w:rsid w:val="00FF17A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F17AA"/>
  </w:style>
  <w:style w:type="paragraph" w:styleId="BalloonText">
    <w:name w:val="Balloon Text"/>
    <w:basedOn w:val="Normal"/>
    <w:link w:val="BalloonTextChar"/>
    <w:uiPriority w:val="99"/>
    <w:semiHidden/>
    <w:unhideWhenUsed/>
    <w:rsid w:val="002C7E5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C7E5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tmp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image" Target="media/image2.tmp"/><Relationship Id="rId12" Type="http://schemas.openxmlformats.org/officeDocument/2006/relationships/image" Target="media/image7.wmf"/><Relationship Id="rId17" Type="http://schemas.openxmlformats.org/officeDocument/2006/relationships/image" Target="media/image10.wmf"/><Relationship Id="rId2" Type="http://schemas.openxmlformats.org/officeDocument/2006/relationships/settings" Target="settings.xml"/><Relationship Id="rId16" Type="http://schemas.openxmlformats.org/officeDocument/2006/relationships/image" Target="media/image9.tmp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tmp"/><Relationship Id="rId11" Type="http://schemas.openxmlformats.org/officeDocument/2006/relationships/image" Target="media/image6.tmp"/><Relationship Id="rId24" Type="http://schemas.openxmlformats.org/officeDocument/2006/relationships/customXml" Target="../customXml/item3.xml"/><Relationship Id="rId5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customXml" Target="../customXml/item2.xml"/><Relationship Id="rId10" Type="http://schemas.openxmlformats.org/officeDocument/2006/relationships/image" Target="media/image5.tmp"/><Relationship Id="rId19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4.tmp"/><Relationship Id="rId14" Type="http://schemas.openxmlformats.org/officeDocument/2006/relationships/image" Target="media/image8.wmf"/><Relationship Id="rId22" Type="http://schemas.openxmlformats.org/officeDocument/2006/relationships/customXml" Target="../customXml/item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E7200C4137C7F488A03F7F4C393C69C" ma:contentTypeVersion="11" ma:contentTypeDescription="Create a new document." ma:contentTypeScope="" ma:versionID="ed1c1853e76c7e1cfa33032a15076bfe">
  <xsd:schema xmlns:xsd="http://www.w3.org/2001/XMLSchema" xmlns:xs="http://www.w3.org/2001/XMLSchema" xmlns:p="http://schemas.microsoft.com/office/2006/metadata/properties" xmlns:ns2="f2d99d9e-4c67-41ea-ae20-43a7d969a0e9" xmlns:ns3="dc982109-1560-4ec2-a8e3-1f18f1f4ebfd" targetNamespace="http://schemas.microsoft.com/office/2006/metadata/properties" ma:root="true" ma:fieldsID="127d0860c40a50c3c7aef69bcc5acbd2" ns2:_="" ns3:_="">
    <xsd:import namespace="f2d99d9e-4c67-41ea-ae20-43a7d969a0e9"/>
    <xsd:import namespace="dc982109-1560-4ec2-a8e3-1f18f1f4ebf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DateTaken" minOccurs="0"/>
                <xsd:element ref="ns2:MediaServiceEventHashCode" minOccurs="0"/>
                <xsd:element ref="ns2:MediaServiceGenerationTime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2d99d9e-4c67-41ea-ae20-43a7d969a0e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OCR" ma:index="1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c982109-1560-4ec2-a8e3-1f18f1f4ebfd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F39D466-078B-4DCF-BCA9-5640203273CF}"/>
</file>

<file path=customXml/itemProps2.xml><?xml version="1.0" encoding="utf-8"?>
<ds:datastoreItem xmlns:ds="http://schemas.openxmlformats.org/officeDocument/2006/customXml" ds:itemID="{F2242368-3945-44E0-9FA2-61B9FFC94070}"/>
</file>

<file path=customXml/itemProps3.xml><?xml version="1.0" encoding="utf-8"?>
<ds:datastoreItem xmlns:ds="http://schemas.openxmlformats.org/officeDocument/2006/customXml" ds:itemID="{F8A5A8F3-7CB6-4EAF-9002-BD194504E0A6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58</Words>
  <Characters>906</Characters>
  <Application>Microsoft Office Word</Application>
  <DocSecurity>4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ghann Delong</dc:creator>
  <cp:keywords/>
  <dc:description/>
  <cp:lastModifiedBy>Bjorn Thornton</cp:lastModifiedBy>
  <cp:revision>2</cp:revision>
  <cp:lastPrinted>2016-12-14T12:55:00Z</cp:lastPrinted>
  <dcterms:created xsi:type="dcterms:W3CDTF">2019-04-23T19:18:00Z</dcterms:created>
  <dcterms:modified xsi:type="dcterms:W3CDTF">2019-04-23T1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E7200C4137C7F488A03F7F4C393C69C</vt:lpwstr>
  </property>
</Properties>
</file>